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7ECF" w:rsidRPr="003079E9" w:rsidRDefault="003C7ECF" w:rsidP="00DD6EF5">
      <w:pPr>
        <w:rPr>
          <w:rFonts w:ascii="IranNastaliq" w:hAnsi="IranNastaliq" w:cs="B Nazanin"/>
          <w:sz w:val="52"/>
          <w:szCs w:val="52"/>
          <w:rtl/>
        </w:rPr>
      </w:pPr>
    </w:p>
    <w:tbl>
      <w:tblPr>
        <w:tblpPr w:leftFromText="180" w:rightFromText="180" w:vertAnchor="text" w:tblpY="17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8DB3E2" w:themeFill="text2" w:themeFillTint="66"/>
        <w:tblLook w:val="0000" w:firstRow="0" w:lastRow="0" w:firstColumn="0" w:lastColumn="0" w:noHBand="0" w:noVBand="0"/>
      </w:tblPr>
      <w:tblGrid>
        <w:gridCol w:w="10185"/>
      </w:tblGrid>
      <w:tr w:rsidR="00686468" w:rsidRPr="003079E9" w:rsidTr="00C45240">
        <w:trPr>
          <w:trHeight w:val="1690"/>
        </w:trPr>
        <w:tc>
          <w:tcPr>
            <w:tcW w:w="10185" w:type="dxa"/>
            <w:shd w:val="clear" w:color="auto" w:fill="auto"/>
          </w:tcPr>
          <w:p w:rsidR="00DD6EF5" w:rsidRPr="003079E9" w:rsidRDefault="00DD6EF5" w:rsidP="00686468">
            <w:pPr>
              <w:tabs>
                <w:tab w:val="left" w:pos="354"/>
              </w:tabs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/>
                <w:sz w:val="24"/>
                <w:szCs w:val="24"/>
                <w:rtl/>
              </w:rPr>
              <w:tab/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الف: سؤال تشریحی</w:t>
            </w:r>
          </w:p>
          <w:p w:rsidR="00DD6EF5" w:rsidRPr="003079E9" w:rsidRDefault="00DD6EF5" w:rsidP="00331B8E">
            <w:pPr>
              <w:tabs>
                <w:tab w:val="left" w:pos="354"/>
              </w:tabs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1-با استفاده از تعریف حددنباله ثابت کنید:                                                        </w:t>
            </w:r>
            <w:r w:rsidR="00331B8E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          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</w:t>
            </w:r>
            <m:oMath>
              <m:r>
                <m:rPr>
                  <m:sty m:val="p"/>
                </m:rPr>
                <w:rPr>
                  <w:rFonts w:ascii="Cambria Math" w:hAnsi="Cambria Math" w:cs="B Nazanin" w:hint="cs"/>
                  <w:sz w:val="24"/>
                  <w:szCs w:val="24"/>
                  <w:rtl/>
                </w:rPr>
                <m:t xml:space="preserve">                 </m:t>
              </m:r>
              <m:sPre>
                <m:sPre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PrePr>
                <m:sub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B Nazanin"/>
                      <w:position w:val="-6"/>
                      <w:sz w:val="24"/>
                      <w:szCs w:val="24"/>
                    </w:rPr>
                    <w:object w:dxaOrig="5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6.25pt;height:15.75pt" o:ole="">
                        <v:imagedata r:id="rId8" o:title=""/>
                      </v:shape>
                      <o:OLEObject Type="Embed" ProgID="Equation.DSMT4" ShapeID="_x0000_i1025" DrawAspect="Content" ObjectID="_1479763507" r:id="rId9"/>
                    </w:object>
                  </m:r>
                </m:sub>
                <m:sup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lim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 xml:space="preserve">    </m:t>
                  </m:r>
                  <m:box>
                    <m:box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box>
                        <m:boxPr>
                          <m:ctrlPr>
                            <w:rPr>
                              <w:rFonts w:ascii="Cambria Math" w:hAnsi="Cambria Math" w:cs="B Nazanin"/>
                              <w:i/>
                              <w:sz w:val="24"/>
                              <w:szCs w:val="24"/>
                            </w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w:rPr>
                                  <w:rFonts w:ascii="Cambria Math" w:hAnsi="Cambria Math" w:cs="B Nazani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B Nazani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B Nazani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B Nazani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-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x-1</m:t>
                              </m:r>
                            </m:den>
                          </m:f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 xml:space="preserve"> =8</m:t>
                          </m:r>
                        </m:e>
                      </m:box>
                    </m:e>
                  </m:box>
                </m:e>
              </m:sPre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</w:t>
            </w:r>
          </w:p>
        </w:tc>
      </w:tr>
      <w:tr w:rsidR="00686468" w:rsidRPr="003079E9" w:rsidTr="00C45240">
        <w:trPr>
          <w:trHeight w:val="1793"/>
        </w:trPr>
        <w:tc>
          <w:tcPr>
            <w:tcW w:w="10185" w:type="dxa"/>
            <w:tcBorders>
              <w:bottom w:val="dotDash" w:sz="4" w:space="0" w:color="auto"/>
            </w:tcBorders>
            <w:shd w:val="clear" w:color="auto" w:fill="auto"/>
          </w:tcPr>
          <w:p w:rsidR="00DD6EF5" w:rsidRPr="003079E9" w:rsidRDefault="00DD6EF5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cs="B Nazanin" w:hint="cs"/>
                <w:sz w:val="24"/>
                <w:szCs w:val="24"/>
                <w:rtl/>
              </w:rPr>
              <w:t xml:space="preserve">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ب: سؤالات تستی </w:t>
            </w:r>
          </w:p>
          <w:p w:rsidR="00DD6EF5" w:rsidRPr="003079E9" w:rsidRDefault="00DD6EF5" w:rsidP="00686468">
            <w:pPr>
              <w:pStyle w:val="NoSpacing"/>
              <w:numPr>
                <w:ilvl w:val="0"/>
                <w:numId w:val="1"/>
              </w:numPr>
              <w:rPr>
                <w:rFonts w:ascii="IranNastaliq" w:hAnsi="IranNastaliq" w:cs="B Nazanin"/>
                <w:sz w:val="24"/>
                <w:szCs w:val="24"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حد عبارت  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 xml:space="preserve"> </m:t>
              </m:r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2+2cos</m:t>
                  </m:r>
                  <m:r>
                    <m:rPr>
                      <m:sty m:val="p"/>
                    </m:rPr>
                    <w:rPr>
                      <w:rFonts w:ascii="Cambria Math" w:hAnsi="Cambria Math" w:cs="B Nazanin"/>
                      <w:position w:val="-6"/>
                      <w:sz w:val="24"/>
                      <w:szCs w:val="24"/>
                    </w:rPr>
                    <w:object w:dxaOrig="220" w:dyaOrig="220">
                      <v:shape id="_x0000_i1026" type="#_x0000_t75" style="width:11.25pt;height:11.25pt" o:ole="">
                        <v:imagedata r:id="rId10" o:title=""/>
                      </v:shape>
                      <o:OLEObject Type="Embed" ProgID="Equation.DSMT4" ShapeID="_x0000_i1026" DrawAspect="Content" ObjectID="_1479763508" r:id="rId11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(4x-1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وقتی که </w:t>
            </w:r>
            <m:oMath>
              <m:sSubSup>
                <m:sSub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x→</m:t>
                  </m:r>
                  <m:box>
                    <m:box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 w:cs="B Nazani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box>
                </m:e>
                <m:sub/>
                <m:sup/>
              </m:sSubSup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کدام است:</w:t>
            </w:r>
          </w:p>
          <w:p w:rsidR="006E4AA7" w:rsidRPr="003079E9" w:rsidRDefault="00DD6EF5" w:rsidP="00686468">
            <w:pPr>
              <w:pStyle w:val="NoSpacing"/>
              <w:ind w:left="720"/>
              <w:rPr>
                <w:rFonts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1)</w:t>
            </w:r>
            <m:oMath>
              <m:sSup>
                <m:sSupPr>
                  <m:ctrlPr>
                    <w:rPr>
                      <w:rFonts w:ascii="Cambria Math" w:hAnsi="Cambria Math" w:cs="B Nazani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 xml:space="preserve">2 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 xml:space="preserve"> </m:t>
              </m:r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</w:t>
            </w:r>
            <w:r w:rsidR="005726A5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2) </w:t>
            </w:r>
            <m:oMath>
              <m:r>
                <w:rPr>
                  <w:rFonts w:ascii="Cambria Math" w:hAnsi="Cambria Math" w:cs="B Nazanin"/>
                  <w:sz w:val="24"/>
                  <w:szCs w:val="24"/>
                </w:rPr>
                <m:t>π</m:t>
              </m:r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</w:t>
            </w:r>
            <w:r w:rsidR="005726A5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3) </w:t>
            </w:r>
            <m:oMath>
              <m:box>
                <m:box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box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</w:t>
            </w:r>
            <w:r w:rsidR="005726A5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4) </w:t>
            </w:r>
            <m:oMath>
              <m:box>
                <m:box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box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</w:t>
            </w:r>
          </w:p>
        </w:tc>
      </w:tr>
      <w:tr w:rsidR="00686468" w:rsidRPr="003079E9" w:rsidTr="00C45240">
        <w:trPr>
          <w:trHeight w:val="2114"/>
        </w:trPr>
        <w:tc>
          <w:tcPr>
            <w:tcW w:w="10185" w:type="dxa"/>
            <w:tcBorders>
              <w:top w:val="dotDash" w:sz="4" w:space="0" w:color="auto"/>
              <w:bottom w:val="dotDash" w:sz="4" w:space="0" w:color="auto"/>
            </w:tcBorders>
            <w:shd w:val="clear" w:color="auto" w:fill="auto"/>
          </w:tcPr>
          <w:p w:rsidR="00686468" w:rsidRPr="003079E9" w:rsidRDefault="00686468" w:rsidP="00686468">
            <w:pPr>
              <w:pStyle w:val="NoSpacing"/>
              <w:ind w:left="720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</w:t>
            </w:r>
          </w:p>
          <w:p w:rsidR="00686468" w:rsidRPr="003079E9" w:rsidRDefault="00686468" w:rsidP="00686468">
            <w:pPr>
              <w:pStyle w:val="NoSpacing"/>
              <w:rPr>
                <w:rFonts w:ascii="IranNastaliq" w:hAnsi="IranNastaliq" w:cs="B Nazanin"/>
                <w:color w:val="92D050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2) تابع </w:t>
            </w:r>
            <m:oMath>
              <m:sSubSup>
                <m:sSub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f(x)=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</m:ctrlPr>
                        </m:eqArrPr>
                        <m:e>
                          <m:f>
                            <m:fPr>
                              <m:ctrlP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B Nazanin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B Nazanin"/>
                                      <w:sz w:val="24"/>
                                      <w:szCs w:val="24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B Nazani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x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1-coskx</m:t>
                              </m:r>
                            </m:den>
                          </m:f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 xml:space="preserve">    ,x≠0          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 xml:space="preserve">1                 ,   x=0        </m:t>
                          </m:r>
                        </m:e>
                      </m:eqArr>
                    </m:e>
                  </m:d>
                </m:e>
                <m:sub/>
                <m:sup/>
              </m:sSubSup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در </w:t>
            </w:r>
            <m:oMath>
              <m:sSub>
                <m:sSub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x=0</m:t>
                  </m:r>
                </m:e>
                <m:sub/>
              </m:sSub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پیوسته است،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>k</m:t>
              </m:r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کدام است:</w:t>
            </w:r>
          </w:p>
          <w:p w:rsidR="00686468" w:rsidRPr="003079E9" w:rsidRDefault="005726A5" w:rsidP="00686468">
            <w:pPr>
              <w:pStyle w:val="NoSpacing"/>
              <w:rPr>
                <w:rFonts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1)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k=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2</m:t>
                      </m:r>
                    </m:e>
                  </m:rad>
                </m:e>
                <m:sup/>
              </m:sSup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2)   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k=±1</m:t>
                  </m:r>
                </m:e>
                <m:sup/>
              </m:sSup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3)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k=±2</m:t>
                  </m:r>
                </m:e>
                <m:sup/>
              </m:sSup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4) </w:t>
            </w:r>
            <m:oMath>
              <m:sSub>
                <m:sSub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k=±</m:t>
                  </m:r>
                  <m:f>
                    <m:f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B Nazani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sub/>
              </m:sSub>
            </m:oMath>
          </w:p>
        </w:tc>
      </w:tr>
      <w:tr w:rsidR="00686468" w:rsidRPr="003079E9" w:rsidTr="00C45240">
        <w:trPr>
          <w:trHeight w:val="1540"/>
        </w:trPr>
        <w:tc>
          <w:tcPr>
            <w:tcW w:w="10185" w:type="dxa"/>
            <w:tcBorders>
              <w:top w:val="dotDash" w:sz="4" w:space="0" w:color="auto"/>
              <w:bottom w:val="dotDash" w:sz="4" w:space="0" w:color="auto"/>
            </w:tcBorders>
            <w:shd w:val="clear" w:color="auto" w:fill="auto"/>
          </w:tcPr>
          <w:p w:rsidR="00686468" w:rsidRPr="003079E9" w:rsidRDefault="00686468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3) حاصل </w:t>
            </w:r>
            <m:oMath>
              <m:r>
                <m:rPr>
                  <m:sty m:val="p"/>
                </m:rPr>
                <w:rPr>
                  <w:rFonts w:ascii="Cambria Math" w:hAnsi="Cambria Math" w:cs="B Nazanin" w:hint="cs"/>
                  <w:sz w:val="24"/>
                  <w:szCs w:val="24"/>
                  <w:rtl/>
                </w:rPr>
                <m:t xml:space="preserve">   </m:t>
              </m:r>
              <m:sPre>
                <m:sPre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PrePr>
                <m:sub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B Nazanin"/>
                      <w:position w:val="-4"/>
                      <w:sz w:val="24"/>
                      <w:szCs w:val="24"/>
                    </w:rPr>
                    <w:object w:dxaOrig="760" w:dyaOrig="200">
                      <v:shape id="_x0000_i1027" type="#_x0000_t75" style="width:38.25pt;height:9.75pt" o:ole="">
                        <v:imagedata r:id="rId12" o:title=""/>
                      </v:shape>
                      <o:OLEObject Type="Embed" ProgID="Equation.DSMT4" ShapeID="_x0000_i1027" DrawAspect="Content" ObjectID="_1479763509" r:id="rId13"/>
                    </w:object>
                  </m:r>
                </m:sub>
                <m:sup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lim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 xml:space="preserve">    </m:t>
                  </m:r>
                  <m:box>
                    <m:box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box>
                        <m:boxPr>
                          <m:ctrlPr>
                            <w:rPr>
                              <w:rFonts w:ascii="Cambria Math" w:hAnsi="Cambria Math" w:cs="B Nazanin"/>
                              <w:i/>
                              <w:sz w:val="24"/>
                              <w:szCs w:val="24"/>
                            </w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w:rPr>
                                  <w:rFonts w:ascii="Cambria Math" w:hAnsi="Cambria Math" w:cs="B Nazani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B Nazani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B Nazanin"/>
                                          <w:sz w:val="24"/>
                                          <w:szCs w:val="24"/>
                                        </w:rPr>
                                        <m:t>4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B Nazani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B Nazanin"/>
                                      <w:sz w:val="24"/>
                                      <w:szCs w:val="24"/>
                                    </w:rPr>
                                    <m:t>+1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 w:cs="B Nazanin"/>
                                  <w:sz w:val="24"/>
                                  <w:szCs w:val="24"/>
                                </w:rPr>
                                <m:t>3xArctgx</m:t>
                              </m:r>
                            </m:den>
                          </m:f>
                        </m:e>
                      </m:box>
                    </m:e>
                  </m:box>
                </m:e>
              </m:sPre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برابر است با:</w:t>
            </w:r>
          </w:p>
          <w:p w:rsidR="00686468" w:rsidRPr="003079E9" w:rsidRDefault="005726A5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3π</m:t>
                  </m:r>
                </m:num>
                <m:den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4</m:t>
                  </m:r>
                </m:den>
              </m:f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2)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3π</m:t>
                  </m:r>
                </m:num>
                <m:den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4</m:t>
                  </m:r>
                </m:den>
              </m:f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-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3) </w:t>
            </w:r>
            <m:oMath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3π</m:t>
                  </m:r>
                </m:den>
              </m:f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4)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3π</m:t>
                  </m:r>
                </m:den>
              </m:f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-</w:t>
            </w:r>
          </w:p>
        </w:tc>
      </w:tr>
      <w:tr w:rsidR="00686468" w:rsidRPr="003079E9" w:rsidTr="00C45240">
        <w:trPr>
          <w:trHeight w:val="1836"/>
        </w:trPr>
        <w:tc>
          <w:tcPr>
            <w:tcW w:w="10185" w:type="dxa"/>
            <w:tcBorders>
              <w:top w:val="dotDash" w:sz="4" w:space="0" w:color="auto"/>
              <w:bottom w:val="dotDash" w:sz="4" w:space="0" w:color="auto"/>
            </w:tcBorders>
            <w:shd w:val="clear" w:color="auto" w:fill="auto"/>
          </w:tcPr>
          <w:p w:rsidR="00686468" w:rsidRPr="003079E9" w:rsidRDefault="00686468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4)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b,a</m:t>
                  </m:r>
                </m:e>
                <m:sup/>
              </m:sSup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چقدر باشند تا وقتی </w:t>
            </w:r>
            <m:oMath>
              <m:sSubSup>
                <m:sSub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x</m:t>
                  </m:r>
                  <m:box>
                    <m:box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position w:val="-6"/>
                          <w:sz w:val="24"/>
                          <w:szCs w:val="24"/>
                        </w:rPr>
                        <w:object w:dxaOrig="780" w:dyaOrig="260">
                          <v:shape id="_x0000_i1028" type="#_x0000_t75" style="width:39pt;height:12.75pt" o:ole="">
                            <v:imagedata r:id="rId14" o:title=""/>
                          </v:shape>
                          <o:OLEObject Type="Embed" ProgID="Equation.DSMT4" ShapeID="_x0000_i1028" DrawAspect="Content" ObjectID="_1479763510" r:id="rId15"/>
                        </w:object>
                      </m:r>
                    </m:e>
                  </m:box>
                </m:e>
                <m:sub/>
                <m:sup/>
              </m:sSubSup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نمودار تابع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y=ax+b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B Nazani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-8x</m:t>
                      </m:r>
                    </m:e>
                  </m:rad>
                </m:e>
                <m:sup/>
              </m:sSup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دارای مجانب افقی به معادله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y=3</m:t>
                  </m:r>
                </m:e>
                <m:sup/>
              </m:sSup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باشد:</w:t>
            </w:r>
            <w:r w:rsidR="005726A5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</w:t>
            </w:r>
          </w:p>
          <w:p w:rsidR="00686468" w:rsidRPr="003079E9" w:rsidRDefault="005726A5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1)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=b=1</m:t>
                  </m:r>
                </m:e>
                <m:sup/>
              </m:sSup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2)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=b=-1</m:t>
                  </m:r>
                </m:e>
                <m:sup/>
              </m:sSup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3)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=-b=1</m:t>
                  </m:r>
                </m:e>
                <m:sup/>
              </m:sSup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4)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=b=1</m:t>
                  </m:r>
                </m:e>
                <m:sup/>
              </m:sSup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-</w:t>
            </w:r>
          </w:p>
        </w:tc>
      </w:tr>
      <w:tr w:rsidR="00686468" w:rsidRPr="003079E9" w:rsidTr="00C45240">
        <w:trPr>
          <w:trHeight w:val="1267"/>
        </w:trPr>
        <w:tc>
          <w:tcPr>
            <w:tcW w:w="10185" w:type="dxa"/>
            <w:tcBorders>
              <w:top w:val="dotDash" w:sz="4" w:space="0" w:color="auto"/>
              <w:bottom w:val="dotDash" w:sz="4" w:space="0" w:color="auto"/>
            </w:tcBorders>
            <w:shd w:val="clear" w:color="auto" w:fill="auto"/>
          </w:tcPr>
          <w:p w:rsidR="00686468" w:rsidRPr="003079E9" w:rsidRDefault="00686468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5) حاصل حد عبارت </w:t>
            </w:r>
            <m:oMath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1-tan</m:t>
                  </m:r>
                  <m:r>
                    <m:rPr>
                      <m:sty m:val="p"/>
                    </m:rPr>
                    <w:rPr>
                      <w:rFonts w:ascii="Cambria Math" w:hAnsi="Cambria Math" w:cs="B Nazanin"/>
                      <w:position w:val="-6"/>
                      <w:sz w:val="24"/>
                      <w:szCs w:val="24"/>
                    </w:rPr>
                    <w:object w:dxaOrig="220" w:dyaOrig="220">
                      <v:shape id="_x0000_i1029" type="#_x0000_t75" style="width:11.25pt;height:11.25pt" o:ole="">
                        <v:imagedata r:id="rId10" o:title=""/>
                      </v:shape>
                      <o:OLEObject Type="Embed" ProgID="Equation.DSMT4" ShapeID="_x0000_i1029" DrawAspect="Content" ObjectID="_1479763511" r:id="rId16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2x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x</m:t>
                      </m:r>
                    </m:e>
                  </m:rad>
                </m:den>
              </m:f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وقتی که </w:t>
            </w:r>
            <m:oMath>
              <m:sSubSup>
                <m:sSub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x→</m:t>
                  </m:r>
                  <m:box>
                    <m:box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 w:cs="B Nazani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B Nazani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box>
                </m:e>
                <m:sub/>
                <m:sup/>
              </m:sSubSup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کدام است:</w:t>
            </w:r>
          </w:p>
          <w:p w:rsidR="00686468" w:rsidRPr="003079E9" w:rsidRDefault="005726A5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1) </w:t>
            </w:r>
            <m:oMath>
              <m:r>
                <w:rPr>
                  <w:rFonts w:ascii="Cambria Math" w:hAnsi="Cambria Math" w:cs="B Nazanin"/>
                  <w:sz w:val="24"/>
                  <w:szCs w:val="24"/>
                </w:rPr>
                <m:t>-2π</m:t>
              </m:r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2) </w:t>
            </w:r>
            <m:oMath>
              <m:r>
                <w:rPr>
                  <w:rFonts w:ascii="Cambria Math" w:hAnsi="Cambria Math" w:cs="B Nazanin"/>
                  <w:sz w:val="24"/>
                  <w:szCs w:val="24"/>
                </w:rPr>
                <m:t>–π</m:t>
              </m:r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3) </w:t>
            </w:r>
            <m:oMath>
              <m:r>
                <w:rPr>
                  <w:rFonts w:ascii="Cambria Math" w:hAnsi="Cambria Math" w:cs="B Nazanin"/>
                  <w:sz w:val="24"/>
                  <w:szCs w:val="24"/>
                </w:rPr>
                <m:t>π</m:t>
              </m:r>
            </m:oMath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</w:t>
            </w: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                                      </w:t>
            </w:r>
            <w:r w:rsidR="00686468"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 xml:space="preserve">   4) </w:t>
            </w:r>
            <m:oMath>
              <m:r>
                <w:rPr>
                  <w:rFonts w:ascii="Cambria Math" w:hAnsi="Cambria Math" w:cs="B Nazanin"/>
                  <w:sz w:val="24"/>
                  <w:szCs w:val="24"/>
                </w:rPr>
                <m:t>2π</m:t>
              </m:r>
            </m:oMath>
          </w:p>
        </w:tc>
      </w:tr>
      <w:tr w:rsidR="00686468" w:rsidRPr="003079E9" w:rsidTr="00C45240">
        <w:trPr>
          <w:trHeight w:val="1694"/>
        </w:trPr>
        <w:tc>
          <w:tcPr>
            <w:tcW w:w="10185" w:type="dxa"/>
            <w:tcBorders>
              <w:top w:val="dotDash" w:sz="4" w:space="0" w:color="auto"/>
            </w:tcBorders>
            <w:shd w:val="clear" w:color="auto" w:fill="auto"/>
          </w:tcPr>
          <w:p w:rsidR="00686468" w:rsidRPr="003079E9" w:rsidRDefault="00686468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6) درمورد تابع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4"/>
                      <w:szCs w:val="24"/>
                    </w:rPr>
                    <m:t>-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B Nazanin"/>
                  <w:sz w:val="24"/>
                  <w:szCs w:val="24"/>
                </w:rPr>
                <m:t xml:space="preserve">      </m:t>
              </m:r>
            </m:oMath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کدام گزینه درست است(ارشد92 ریاضی)</w:t>
            </w:r>
          </w:p>
          <w:p w:rsidR="00686468" w:rsidRPr="003079E9" w:rsidRDefault="00686468" w:rsidP="00686468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1) دومجانب موازی دارد.                    3) دومجانب غیرموازی دارد.</w:t>
            </w:r>
          </w:p>
          <w:p w:rsidR="00686468" w:rsidRPr="003079E9" w:rsidRDefault="00686468" w:rsidP="00331B8E">
            <w:pPr>
              <w:pStyle w:val="NoSpacing"/>
              <w:rPr>
                <w:rFonts w:ascii="IranNastaliq" w:hAnsi="IranNastaliq" w:cs="B Nazanin"/>
                <w:sz w:val="24"/>
                <w:szCs w:val="24"/>
                <w:rtl/>
              </w:rPr>
            </w:pPr>
            <w:r w:rsidRPr="003079E9">
              <w:rPr>
                <w:rFonts w:ascii="IranNastaliq" w:hAnsi="IranNastaliq" w:cs="B Nazanin" w:hint="cs"/>
                <w:sz w:val="24"/>
                <w:szCs w:val="24"/>
                <w:rtl/>
              </w:rPr>
              <w:t>2) سه مجانب موازی دارد.                   4) چهار مجانب دارد.</w:t>
            </w:r>
          </w:p>
        </w:tc>
      </w:tr>
    </w:tbl>
    <w:p w:rsidR="003C7ECF" w:rsidRPr="003079E9" w:rsidRDefault="003C7ECF" w:rsidP="003079E9">
      <w:pPr>
        <w:rPr>
          <w:rFonts w:ascii="IranNastaliq" w:hAnsi="IranNastaliq" w:cs="B Nazanin"/>
          <w:sz w:val="36"/>
          <w:szCs w:val="36"/>
          <w:rtl/>
        </w:rPr>
      </w:pPr>
      <w:bookmarkStart w:id="0" w:name="_GoBack"/>
      <w:bookmarkEnd w:id="0"/>
    </w:p>
    <w:sectPr w:rsidR="003C7ECF" w:rsidRPr="003079E9" w:rsidSect="006E4AA7">
      <w:headerReference w:type="even" r:id="rId17"/>
      <w:headerReference w:type="default" r:id="rId18"/>
      <w:headerReference w:type="first" r:id="rId19"/>
      <w:pgSz w:w="11906" w:h="16838"/>
      <w:pgMar w:top="567" w:right="1021" w:bottom="454" w:left="624" w:header="709" w:footer="709" w:gutter="0"/>
      <w:pgBorders w:offsetFrom="page">
        <w:top w:val="dashed" w:sz="4" w:space="24" w:color="auto"/>
        <w:left w:val="dashed" w:sz="4" w:space="24" w:color="auto"/>
        <w:bottom w:val="dashed" w:sz="4" w:space="24" w:color="auto"/>
        <w:right w:val="dashed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1530" w:rsidRDefault="00C91530" w:rsidP="003C7ECF">
      <w:pPr>
        <w:spacing w:after="0" w:line="240" w:lineRule="auto"/>
      </w:pPr>
      <w:r>
        <w:separator/>
      </w:r>
    </w:p>
  </w:endnote>
  <w:endnote w:type="continuationSeparator" w:id="0">
    <w:p w:rsidR="00C91530" w:rsidRDefault="00C91530" w:rsidP="003C7E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1530" w:rsidRDefault="00C91530" w:rsidP="003C7ECF">
      <w:pPr>
        <w:spacing w:after="0" w:line="240" w:lineRule="auto"/>
      </w:pPr>
      <w:r>
        <w:separator/>
      </w:r>
    </w:p>
  </w:footnote>
  <w:footnote w:type="continuationSeparator" w:id="0">
    <w:p w:rsidR="00C91530" w:rsidRDefault="00C91530" w:rsidP="003C7E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4AA7" w:rsidRDefault="00C9153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720547" o:spid="_x0000_s2053" type="#_x0000_t136" style="position:absolute;left:0;text-align:left;margin-left:0;margin-top:0;width:361.65pt;height:361.6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محبی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4AA7" w:rsidRDefault="00C9153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720548" o:spid="_x0000_s2054" type="#_x0000_t136" style="position:absolute;left:0;text-align:left;margin-left:0;margin-top:0;width:361.65pt;height:361.6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محبی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4AA7" w:rsidRDefault="00C9153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720546" o:spid="_x0000_s2052" type="#_x0000_t136" style="position:absolute;left:0;text-align:left;margin-left:0;margin-top:0;width:361.65pt;height:361.6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محبی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8371BC"/>
    <w:multiLevelType w:val="hybridMultilevel"/>
    <w:tmpl w:val="6E5E97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7ECF"/>
    <w:rsid w:val="000532B0"/>
    <w:rsid w:val="000744ED"/>
    <w:rsid w:val="0008526A"/>
    <w:rsid w:val="00104486"/>
    <w:rsid w:val="00114E7B"/>
    <w:rsid w:val="00144AB9"/>
    <w:rsid w:val="001A5A52"/>
    <w:rsid w:val="002349C3"/>
    <w:rsid w:val="00255937"/>
    <w:rsid w:val="00286ABB"/>
    <w:rsid w:val="00293056"/>
    <w:rsid w:val="002B48C0"/>
    <w:rsid w:val="003079E9"/>
    <w:rsid w:val="00331B8E"/>
    <w:rsid w:val="00392D3B"/>
    <w:rsid w:val="003C7ECF"/>
    <w:rsid w:val="004267CC"/>
    <w:rsid w:val="0043585B"/>
    <w:rsid w:val="0044278A"/>
    <w:rsid w:val="004C210C"/>
    <w:rsid w:val="004E57AA"/>
    <w:rsid w:val="005726A5"/>
    <w:rsid w:val="00596F63"/>
    <w:rsid w:val="006334F6"/>
    <w:rsid w:val="00645F09"/>
    <w:rsid w:val="00686468"/>
    <w:rsid w:val="006D4F5A"/>
    <w:rsid w:val="006E4AA7"/>
    <w:rsid w:val="007A0B76"/>
    <w:rsid w:val="007B2275"/>
    <w:rsid w:val="007C2B1A"/>
    <w:rsid w:val="007D0D3F"/>
    <w:rsid w:val="007F0BE9"/>
    <w:rsid w:val="008839C7"/>
    <w:rsid w:val="00893B5C"/>
    <w:rsid w:val="008C0434"/>
    <w:rsid w:val="009130C7"/>
    <w:rsid w:val="00955402"/>
    <w:rsid w:val="009905EC"/>
    <w:rsid w:val="009A550C"/>
    <w:rsid w:val="00A740D0"/>
    <w:rsid w:val="00A7722E"/>
    <w:rsid w:val="00A841B0"/>
    <w:rsid w:val="00A97301"/>
    <w:rsid w:val="00AC7B16"/>
    <w:rsid w:val="00B2610A"/>
    <w:rsid w:val="00B442FD"/>
    <w:rsid w:val="00BA2205"/>
    <w:rsid w:val="00BB30D7"/>
    <w:rsid w:val="00C45240"/>
    <w:rsid w:val="00C501C1"/>
    <w:rsid w:val="00C50B28"/>
    <w:rsid w:val="00C91530"/>
    <w:rsid w:val="00CA1390"/>
    <w:rsid w:val="00CB6C5C"/>
    <w:rsid w:val="00CD4A5D"/>
    <w:rsid w:val="00D849D7"/>
    <w:rsid w:val="00D97D3B"/>
    <w:rsid w:val="00DA0BC2"/>
    <w:rsid w:val="00DA0DFB"/>
    <w:rsid w:val="00DA0F83"/>
    <w:rsid w:val="00DD6EF5"/>
    <w:rsid w:val="00DE6CAE"/>
    <w:rsid w:val="00E26C99"/>
    <w:rsid w:val="00E44EFE"/>
    <w:rsid w:val="00EC0CE4"/>
    <w:rsid w:val="00ED2788"/>
    <w:rsid w:val="00F53AE5"/>
    <w:rsid w:val="00F85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91095BAB-C244-45F1-A3CE-85C338C01C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C7E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C7ECF"/>
  </w:style>
  <w:style w:type="paragraph" w:styleId="Footer">
    <w:name w:val="footer"/>
    <w:basedOn w:val="Normal"/>
    <w:link w:val="FooterChar"/>
    <w:uiPriority w:val="99"/>
    <w:semiHidden/>
    <w:unhideWhenUsed/>
    <w:rsid w:val="003C7E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C7ECF"/>
  </w:style>
  <w:style w:type="character" w:styleId="PlaceholderText">
    <w:name w:val="Placeholder Text"/>
    <w:basedOn w:val="DefaultParagraphFont"/>
    <w:uiPriority w:val="99"/>
    <w:semiHidden/>
    <w:rsid w:val="003C7E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7E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EC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40D0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873AD19A-97A2-4885-90E8-D2654C322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0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2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</dc:creator>
  <cp:lastModifiedBy>behnoosh</cp:lastModifiedBy>
  <cp:revision>3</cp:revision>
  <dcterms:created xsi:type="dcterms:W3CDTF">2014-11-15T09:47:00Z</dcterms:created>
  <dcterms:modified xsi:type="dcterms:W3CDTF">2014-12-10T21:09:00Z</dcterms:modified>
</cp:coreProperties>
</file>